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DA5495" w:rsidP="00DA5495">
      <w:pPr>
        <w:jc w:val="center"/>
        <w:rPr>
          <w:b/>
        </w:rPr>
      </w:pPr>
      <w:r>
        <w:rPr>
          <w:b/>
        </w:rPr>
        <w:t>UBND HUYỆN ĐÔNG HƯNG</w:t>
      </w:r>
    </w:p>
    <w:p w:rsidR="00DA5495" w:rsidRPr="00683AD3" w:rsidRDefault="00DA5495" w:rsidP="00DA5495">
      <w:pPr>
        <w:jc w:val="center"/>
        <w:rPr>
          <w:b/>
        </w:rPr>
      </w:pPr>
      <w:r w:rsidRPr="00683AD3">
        <w:rPr>
          <w:b/>
        </w:rPr>
        <w:t>ĐỀ THI HSG TOÁN 6 NĂM HỌC 2022-2023</w:t>
      </w:r>
    </w:p>
    <w:p w:rsidR="00DA5495" w:rsidRPr="00683AD3" w:rsidRDefault="00DA5495" w:rsidP="00683AD3">
      <w:pPr>
        <w:spacing w:after="0" w:line="240" w:lineRule="auto"/>
        <w:rPr>
          <w:sz w:val="28"/>
          <w:szCs w:val="28"/>
        </w:rPr>
      </w:pPr>
      <w:r w:rsidRPr="00683AD3">
        <w:rPr>
          <w:b/>
          <w:sz w:val="28"/>
          <w:szCs w:val="28"/>
        </w:rPr>
        <w:t>Bài 1. (4 điểm)</w:t>
      </w:r>
      <w:r w:rsidR="007C5443" w:rsidRPr="00683AD3">
        <w:rPr>
          <w:b/>
          <w:sz w:val="28"/>
          <w:szCs w:val="28"/>
        </w:rPr>
        <w:t xml:space="preserve"> </w:t>
      </w:r>
      <w:r w:rsidR="007C5443" w:rsidRPr="00683AD3">
        <w:rPr>
          <w:sz w:val="28"/>
          <w:szCs w:val="28"/>
        </w:rPr>
        <w:t xml:space="preserve">Tính </w:t>
      </w:r>
    </w:p>
    <w:p w:rsidR="007C5443" w:rsidRPr="00683AD3" w:rsidRDefault="007C5443" w:rsidP="00683AD3">
      <w:pPr>
        <w:spacing w:after="0" w:line="240" w:lineRule="auto"/>
        <w:rPr>
          <w:sz w:val="28"/>
          <w:szCs w:val="28"/>
        </w:rPr>
      </w:pPr>
      <w:r w:rsidRPr="00683AD3">
        <w:rPr>
          <w:position w:val="-102"/>
          <w:sz w:val="28"/>
          <w:szCs w:val="28"/>
        </w:rPr>
        <w:object w:dxaOrig="4320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05pt" o:ole="">
            <v:imagedata r:id="rId6" o:title=""/>
          </v:shape>
          <o:OLEObject Type="Embed" ProgID="Equation.DSMT4" ShapeID="_x0000_i1025" DrawAspect="Content" ObjectID="_1735256303" r:id="rId7"/>
        </w:object>
      </w:r>
    </w:p>
    <w:p w:rsidR="00167829" w:rsidRPr="00683AD3" w:rsidRDefault="00167829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>Bài 2. (4,5 điểm)</w:t>
      </w:r>
    </w:p>
    <w:p w:rsidR="007C5443" w:rsidRPr="00683AD3" w:rsidRDefault="007C5443" w:rsidP="00683AD3">
      <w:pPr>
        <w:pStyle w:val="ListParagraph"/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 xml:space="preserve">Tìm số nguyên x biết : </w:t>
      </w:r>
    </w:p>
    <w:p w:rsidR="007C5443" w:rsidRPr="00683AD3" w:rsidRDefault="00683AD3" w:rsidP="00683AD3">
      <w:pPr>
        <w:pStyle w:val="ListParagraph"/>
        <w:spacing w:after="0" w:line="240" w:lineRule="auto"/>
        <w:rPr>
          <w:sz w:val="28"/>
          <w:szCs w:val="28"/>
        </w:rPr>
      </w:pPr>
      <w:r w:rsidRPr="00683AD3">
        <w:rPr>
          <w:position w:val="-46"/>
          <w:sz w:val="28"/>
          <w:szCs w:val="28"/>
        </w:rPr>
        <w:object w:dxaOrig="3700" w:dyaOrig="1040">
          <v:shape id="_x0000_i1026" type="#_x0000_t75" style="width:185.25pt;height:51.75pt" o:ole="">
            <v:imagedata r:id="rId8" o:title=""/>
          </v:shape>
          <o:OLEObject Type="Embed" ProgID="Equation.DSMT4" ShapeID="_x0000_i1026" DrawAspect="Content" ObjectID="_1735256304" r:id="rId9"/>
        </w:object>
      </w:r>
    </w:p>
    <w:p w:rsidR="00683AD3" w:rsidRPr="00683AD3" w:rsidRDefault="00683AD3" w:rsidP="00683AD3">
      <w:pPr>
        <w:pStyle w:val="ListParagraph"/>
        <w:numPr>
          <w:ilvl w:val="0"/>
          <w:numId w:val="1"/>
        </w:num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 xml:space="preserve">Tìm số nguyên x,y biết : </w:t>
      </w:r>
      <w:r w:rsidRPr="00683AD3">
        <w:rPr>
          <w:position w:val="-28"/>
          <w:sz w:val="28"/>
          <w:szCs w:val="28"/>
        </w:rPr>
        <w:object w:dxaOrig="1440" w:dyaOrig="660">
          <v:shape id="_x0000_i1027" type="#_x0000_t75" style="width:1in;height:33pt" o:ole="">
            <v:imagedata r:id="rId10" o:title=""/>
          </v:shape>
          <o:OLEObject Type="Embed" ProgID="Equation.DSMT4" ShapeID="_x0000_i1027" DrawAspect="Content" ObjectID="_1735256305" r:id="rId11"/>
        </w:object>
      </w:r>
    </w:p>
    <w:p w:rsidR="00167829" w:rsidRPr="00683AD3" w:rsidRDefault="00167829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>Bài 3: (5,0 điểm)</w:t>
      </w:r>
    </w:p>
    <w:p w:rsidR="00167829" w:rsidRPr="00683AD3" w:rsidRDefault="00167829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 xml:space="preserve">a) Chứng minh với n = Z thì </w:t>
      </w:r>
      <w:r w:rsidRPr="00683AD3">
        <w:rPr>
          <w:position w:val="-24"/>
          <w:sz w:val="28"/>
          <w:szCs w:val="28"/>
        </w:rPr>
        <w:object w:dxaOrig="1200" w:dyaOrig="620">
          <v:shape id="_x0000_i1028" type="#_x0000_t75" style="width:60pt;height:30.75pt" o:ole="">
            <v:imagedata r:id="rId12" o:title=""/>
          </v:shape>
          <o:OLEObject Type="Embed" ProgID="Equation.DSMT4" ShapeID="_x0000_i1028" DrawAspect="Content" ObjectID="_1735256306" r:id="rId13"/>
        </w:object>
      </w:r>
      <w:r w:rsidRPr="00683AD3">
        <w:rPr>
          <w:sz w:val="28"/>
          <w:szCs w:val="28"/>
        </w:rPr>
        <w:t>là phân số tối giản</w:t>
      </w:r>
    </w:p>
    <w:p w:rsidR="00167829" w:rsidRPr="00683AD3" w:rsidRDefault="00167829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b) Tìm bộ 3 số nguyên tố khác nhau mà hiệu hai số nguyên tố liên tiếp bằng 2</w:t>
      </w:r>
    </w:p>
    <w:p w:rsidR="00167829" w:rsidRPr="00683AD3" w:rsidRDefault="00167829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c) Vào tháng 9, giá bán một chiếc máy tính là 24.000.000 đồng. Đến tháng 10, cửa</w:t>
      </w:r>
    </w:p>
    <w:p w:rsidR="00167829" w:rsidRPr="00683AD3" w:rsidRDefault="00167829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hàng tăng giá lên 20%. Đến tháng 11, cửa hàng hạ giá của tháng 10 xuố</w:t>
      </w:r>
      <w:r w:rsidR="00683AD3">
        <w:rPr>
          <w:sz w:val="28"/>
          <w:szCs w:val="28"/>
        </w:rPr>
        <w:t xml:space="preserve">ng 20%, Hãy so </w:t>
      </w:r>
      <w:r w:rsidRPr="00683AD3">
        <w:rPr>
          <w:sz w:val="28"/>
          <w:szCs w:val="28"/>
        </w:rPr>
        <w:t>sánh giá bán máy tính một chiếc máy tính trong tháng 9 và tháng 11 của cửa hàng</w:t>
      </w:r>
    </w:p>
    <w:p w:rsidR="00167829" w:rsidRPr="00683AD3" w:rsidRDefault="00167829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 xml:space="preserve">Bài 4. (5 điểm) </w:t>
      </w:r>
    </w:p>
    <w:p w:rsidR="00167829" w:rsidRPr="00683AD3" w:rsidRDefault="00167829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 xml:space="preserve">Lấy điểm </w:t>
      </w:r>
      <w:r w:rsidRPr="00683AD3">
        <w:rPr>
          <w:position w:val="-6"/>
          <w:sz w:val="28"/>
          <w:szCs w:val="28"/>
        </w:rPr>
        <w:object w:dxaOrig="240" w:dyaOrig="279">
          <v:shape id="_x0000_i1029" type="#_x0000_t75" style="width:12pt;height:14.25pt" o:ole="">
            <v:imagedata r:id="rId14" o:title=""/>
          </v:shape>
          <o:OLEObject Type="Embed" ProgID="Equation.DSMT4" ShapeID="_x0000_i1029" DrawAspect="Content" ObjectID="_1735256307" r:id="rId15"/>
        </w:object>
      </w:r>
      <w:r w:rsidRPr="00683AD3">
        <w:rPr>
          <w:sz w:val="28"/>
          <w:szCs w:val="28"/>
        </w:rPr>
        <w:t xml:space="preserve"> trên đường thẳng xy. Trên tia Ox lấy điểm A sao cho OA = 2 cm. Trên tia Ox lấy hai điểm M và B sao cho OM=1cm: OB = 4 cm.</w:t>
      </w:r>
    </w:p>
    <w:p w:rsidR="00167829" w:rsidRPr="00683AD3" w:rsidRDefault="00167829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1) Tính độ dài đoạn thăng BM.</w:t>
      </w:r>
    </w:p>
    <w:p w:rsidR="00167829" w:rsidRPr="00683AD3" w:rsidRDefault="00167829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2)Chứng tỏ rằng M là trung điểm của đoạn thẳng AB.</w:t>
      </w:r>
    </w:p>
    <w:p w:rsidR="00167829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3</w:t>
      </w:r>
      <w:r w:rsidR="00167829" w:rsidRPr="00683AD3">
        <w:rPr>
          <w:sz w:val="28"/>
          <w:szCs w:val="28"/>
        </w:rPr>
        <w:t>) Cho điểm Q không thuộc đườ</w:t>
      </w:r>
      <w:r w:rsidRPr="00683AD3">
        <w:rPr>
          <w:sz w:val="28"/>
          <w:szCs w:val="28"/>
        </w:rPr>
        <w:t>ng thăng x</w:t>
      </w:r>
      <w:r w:rsidR="00167829" w:rsidRPr="00683AD3">
        <w:rPr>
          <w:sz w:val="28"/>
          <w:szCs w:val="28"/>
        </w:rPr>
        <w:t>y và lấy thêm 2017 điểm phân biệt.</w:t>
      </w:r>
    </w:p>
    <w:p w:rsidR="00167829" w:rsidRPr="00683AD3" w:rsidRDefault="00167829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 xml:space="preserve">khác thuộc đường thẳng xy và không trùng với 4 điểm </w:t>
      </w:r>
      <w:r w:rsidRPr="00683AD3">
        <w:rPr>
          <w:position w:val="-10"/>
          <w:sz w:val="28"/>
          <w:szCs w:val="28"/>
        </w:rPr>
        <w:object w:dxaOrig="1080" w:dyaOrig="320">
          <v:shape id="_x0000_i1030" type="#_x0000_t75" style="width:54pt;height:15.75pt" o:ole="">
            <v:imagedata r:id="rId16" o:title=""/>
          </v:shape>
          <o:OLEObject Type="Embed" ProgID="Equation.DSMT4" ShapeID="_x0000_i1030" DrawAspect="Content" ObjectID="_1735256308" r:id="rId17"/>
        </w:object>
      </w:r>
      <w:r w:rsidRPr="00683AD3">
        <w:rPr>
          <w:sz w:val="28"/>
          <w:szCs w:val="28"/>
        </w:rPr>
        <w:t>. Hỏi có thể vẽ được  bao nhiêu đoạn thẳng có 2 đầu mút là 2 điểm trong số các điểm đã cho ?</w:t>
      </w:r>
    </w:p>
    <w:p w:rsidR="00167829" w:rsidRPr="00683AD3" w:rsidRDefault="00167829" w:rsidP="00683AD3">
      <w:pPr>
        <w:spacing w:after="0" w:line="240" w:lineRule="auto"/>
        <w:rPr>
          <w:sz w:val="28"/>
          <w:szCs w:val="28"/>
        </w:rPr>
      </w:pPr>
      <w:r w:rsidRPr="00683AD3">
        <w:rPr>
          <w:b/>
          <w:sz w:val="28"/>
          <w:szCs w:val="28"/>
        </w:rPr>
        <w:t>Bài 5: (1,5 điểm)</w:t>
      </w:r>
      <w:r w:rsidRPr="00683AD3">
        <w:rPr>
          <w:sz w:val="28"/>
          <w:szCs w:val="28"/>
        </w:rPr>
        <w:t xml:space="preserve"> Cho </w:t>
      </w:r>
      <w:r w:rsidRPr="00683AD3">
        <w:rPr>
          <w:position w:val="-24"/>
          <w:sz w:val="28"/>
          <w:szCs w:val="28"/>
        </w:rPr>
        <w:object w:dxaOrig="3260" w:dyaOrig="660">
          <v:shape id="_x0000_i1031" type="#_x0000_t75" style="width:162.75pt;height:33pt" o:ole="">
            <v:imagedata r:id="rId18" o:title=""/>
          </v:shape>
          <o:OLEObject Type="Embed" ProgID="Equation.DSMT4" ShapeID="_x0000_i1031" DrawAspect="Content" ObjectID="_1735256309" r:id="rId19"/>
        </w:object>
      </w:r>
    </w:p>
    <w:p w:rsidR="00167829" w:rsidRDefault="00167829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Chứng minh rằng biểu thức A có giá trị không phải là một số tự nhiên.</w:t>
      </w:r>
    </w:p>
    <w:p w:rsidR="00683AD3" w:rsidRDefault="00683AD3" w:rsidP="00683AD3">
      <w:pPr>
        <w:spacing w:after="0" w:line="240" w:lineRule="auto"/>
        <w:rPr>
          <w:sz w:val="28"/>
          <w:szCs w:val="28"/>
        </w:rPr>
      </w:pPr>
    </w:p>
    <w:p w:rsidR="00683AD3" w:rsidRDefault="00683AD3" w:rsidP="00683AD3">
      <w:pPr>
        <w:spacing w:after="0" w:line="240" w:lineRule="auto"/>
        <w:rPr>
          <w:sz w:val="28"/>
          <w:szCs w:val="28"/>
        </w:rPr>
      </w:pPr>
    </w:p>
    <w:p w:rsidR="00B67AEA" w:rsidRDefault="00B67AEA" w:rsidP="00683AD3">
      <w:pPr>
        <w:spacing w:after="0" w:line="240" w:lineRule="auto"/>
        <w:jc w:val="center"/>
        <w:rPr>
          <w:b/>
          <w:sz w:val="28"/>
          <w:szCs w:val="28"/>
        </w:rPr>
      </w:pPr>
    </w:p>
    <w:p w:rsidR="00B67AEA" w:rsidRDefault="00B67AEA" w:rsidP="00683AD3">
      <w:pPr>
        <w:spacing w:after="0" w:line="240" w:lineRule="auto"/>
        <w:jc w:val="center"/>
        <w:rPr>
          <w:b/>
          <w:sz w:val="28"/>
          <w:szCs w:val="28"/>
        </w:rPr>
      </w:pPr>
    </w:p>
    <w:p w:rsidR="00683AD3" w:rsidRDefault="00683AD3" w:rsidP="00683AD3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ÁP ÁN</w:t>
      </w:r>
    </w:p>
    <w:p w:rsidR="00683AD3" w:rsidRP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 xml:space="preserve">Bài 1. (4 điểm) Tính </w:t>
      </w:r>
    </w:p>
    <w:p w:rsidR="00683AD3" w:rsidRPr="00683AD3" w:rsidRDefault="00390B62" w:rsidP="00683AD3">
      <w:pPr>
        <w:spacing w:after="0" w:line="240" w:lineRule="auto"/>
        <w:rPr>
          <w:b/>
          <w:sz w:val="28"/>
          <w:szCs w:val="28"/>
        </w:rPr>
      </w:pPr>
      <w:r w:rsidRPr="00390B62">
        <w:rPr>
          <w:b/>
          <w:position w:val="-138"/>
          <w:sz w:val="28"/>
          <w:szCs w:val="28"/>
        </w:rPr>
        <w:object w:dxaOrig="6280" w:dyaOrig="2880">
          <v:shape id="_x0000_i1062" type="#_x0000_t75" style="width:314.25pt;height:2in" o:ole="">
            <v:imagedata r:id="rId20" o:title=""/>
          </v:shape>
          <o:OLEObject Type="Embed" ProgID="Equation.DSMT4" ShapeID="_x0000_i1062" DrawAspect="Content" ObjectID="_1735256310" r:id="rId21"/>
        </w:object>
      </w:r>
    </w:p>
    <w:p w:rsidR="00683AD3" w:rsidRP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>Bài 2. (4,5 điểm)</w:t>
      </w:r>
    </w:p>
    <w:p w:rsidR="00683AD3" w:rsidRPr="00683AD3" w:rsidRDefault="00683AD3" w:rsidP="00683AD3">
      <w:pPr>
        <w:pStyle w:val="ListParagraph"/>
        <w:numPr>
          <w:ilvl w:val="0"/>
          <w:numId w:val="2"/>
        </w:num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 xml:space="preserve">Tìm số nguyên x biết : </w:t>
      </w:r>
    </w:p>
    <w:p w:rsidR="00683AD3" w:rsidRPr="00683AD3" w:rsidRDefault="00390B62" w:rsidP="00683AD3">
      <w:pPr>
        <w:pStyle w:val="ListParagraph"/>
        <w:spacing w:after="0" w:line="240" w:lineRule="auto"/>
        <w:rPr>
          <w:b/>
          <w:sz w:val="28"/>
          <w:szCs w:val="28"/>
        </w:rPr>
      </w:pPr>
      <w:r w:rsidRPr="00390B62">
        <w:rPr>
          <w:b/>
          <w:position w:val="-100"/>
          <w:sz w:val="28"/>
          <w:szCs w:val="28"/>
        </w:rPr>
        <w:object w:dxaOrig="6240" w:dyaOrig="2120">
          <v:shape id="_x0000_i1063" type="#_x0000_t75" style="width:312pt;height:105.75pt" o:ole="">
            <v:imagedata r:id="rId22" o:title=""/>
          </v:shape>
          <o:OLEObject Type="Embed" ProgID="Equation.DSMT4" ShapeID="_x0000_i1063" DrawAspect="Content" ObjectID="_1735256311" r:id="rId23"/>
        </w:object>
      </w:r>
    </w:p>
    <w:p w:rsidR="00683AD3" w:rsidRPr="00683AD3" w:rsidRDefault="00683AD3" w:rsidP="00683AD3">
      <w:pPr>
        <w:pStyle w:val="ListParagraph"/>
        <w:numPr>
          <w:ilvl w:val="0"/>
          <w:numId w:val="2"/>
        </w:num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 xml:space="preserve">Tìm số nguyên x,y biết : </w:t>
      </w:r>
      <w:r w:rsidRPr="00683AD3">
        <w:rPr>
          <w:b/>
          <w:position w:val="-28"/>
          <w:sz w:val="28"/>
          <w:szCs w:val="28"/>
        </w:rPr>
        <w:object w:dxaOrig="1440" w:dyaOrig="660">
          <v:shape id="_x0000_i1032" type="#_x0000_t75" style="width:1in;height:33pt" o:ole="">
            <v:imagedata r:id="rId10" o:title=""/>
          </v:shape>
          <o:OLEObject Type="Embed" ProgID="Equation.DSMT4" ShapeID="_x0000_i1032" DrawAspect="Content" ObjectID="_1735256312" r:id="rId24"/>
        </w:object>
      </w:r>
    </w:p>
    <w:p w:rsidR="00390B62" w:rsidRDefault="00F63604" w:rsidP="00683AD3">
      <w:pPr>
        <w:spacing w:after="0" w:line="240" w:lineRule="auto"/>
        <w:rPr>
          <w:b/>
          <w:sz w:val="28"/>
          <w:szCs w:val="28"/>
        </w:rPr>
      </w:pPr>
      <w:r w:rsidRPr="00F63604">
        <w:rPr>
          <w:b/>
          <w:position w:val="-82"/>
          <w:sz w:val="28"/>
          <w:szCs w:val="28"/>
        </w:rPr>
        <w:object w:dxaOrig="9499" w:dyaOrig="2100">
          <v:shape id="_x0000_i1064" type="#_x0000_t75" style="width:474.75pt;height:105pt" o:ole="">
            <v:imagedata r:id="rId25" o:title=""/>
          </v:shape>
          <o:OLEObject Type="Embed" ProgID="Equation.DSMT4" ShapeID="_x0000_i1064" DrawAspect="Content" ObjectID="_1735256313" r:id="rId26"/>
        </w:object>
      </w:r>
      <w:r w:rsidR="00316134">
        <w:rPr>
          <w:b/>
          <w:sz w:val="28"/>
          <w:szCs w:val="28"/>
        </w:rPr>
        <w:t xml:space="preserve">  </w:t>
      </w:r>
      <w:bookmarkStart w:id="0" w:name="_GoBack"/>
      <w:bookmarkEnd w:id="0"/>
    </w:p>
    <w:p w:rsidR="00683AD3" w:rsidRP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>Bài 3: (5,0 điểm)</w:t>
      </w:r>
    </w:p>
    <w:p w:rsid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 xml:space="preserve">a) Chứng minh với n = Z thì </w:t>
      </w:r>
      <w:r w:rsidRPr="00683AD3">
        <w:rPr>
          <w:b/>
          <w:position w:val="-24"/>
          <w:sz w:val="28"/>
          <w:szCs w:val="28"/>
        </w:rPr>
        <w:object w:dxaOrig="1200" w:dyaOrig="620">
          <v:shape id="_x0000_i1044" type="#_x0000_t75" style="width:60pt;height:30.75pt" o:ole="">
            <v:imagedata r:id="rId12" o:title=""/>
          </v:shape>
          <o:OLEObject Type="Embed" ProgID="Equation.DSMT4" ShapeID="_x0000_i1044" DrawAspect="Content" ObjectID="_1735256314" r:id="rId27"/>
        </w:object>
      </w:r>
      <w:r w:rsidRPr="00683AD3">
        <w:rPr>
          <w:b/>
          <w:sz w:val="28"/>
          <w:szCs w:val="28"/>
        </w:rPr>
        <w:t>là phân số tối giản</w:t>
      </w:r>
    </w:p>
    <w:p w:rsidR="00B67AEA" w:rsidRDefault="00B67AEA" w:rsidP="00683AD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ới </w:t>
      </w:r>
      <w:r w:rsidRPr="00B67AEA">
        <w:rPr>
          <w:position w:val="-6"/>
          <w:sz w:val="28"/>
          <w:szCs w:val="28"/>
        </w:rPr>
        <w:object w:dxaOrig="1960" w:dyaOrig="279">
          <v:shape id="_x0000_i1045" type="#_x0000_t75" style="width:98.25pt;height:14.25pt" o:ole="">
            <v:imagedata r:id="rId28" o:title=""/>
          </v:shape>
          <o:OLEObject Type="Embed" ProgID="Equation.DSMT4" ShapeID="_x0000_i1045" DrawAspect="Content" ObjectID="_1735256315" r:id="rId29"/>
        </w:object>
      </w:r>
      <w:r>
        <w:rPr>
          <w:sz w:val="28"/>
          <w:szCs w:val="28"/>
        </w:rPr>
        <w:t xml:space="preserve">và </w:t>
      </w:r>
      <w:r w:rsidRPr="00B67AEA">
        <w:rPr>
          <w:position w:val="-24"/>
          <w:sz w:val="28"/>
          <w:szCs w:val="28"/>
        </w:rPr>
        <w:object w:dxaOrig="3780" w:dyaOrig="620">
          <v:shape id="_x0000_i1046" type="#_x0000_t75" style="width:189pt;height:30.75pt" o:ole="">
            <v:imagedata r:id="rId30" o:title=""/>
          </v:shape>
          <o:OLEObject Type="Embed" ProgID="Equation.DSMT4" ShapeID="_x0000_i1046" DrawAspect="Content" ObjectID="_1735256316" r:id="rId31"/>
        </w:object>
      </w:r>
      <w:r>
        <w:rPr>
          <w:sz w:val="28"/>
          <w:szCs w:val="28"/>
        </w:rPr>
        <w:t>là phân số</w:t>
      </w:r>
    </w:p>
    <w:p w:rsidR="00B67AEA" w:rsidRDefault="00B67AEA" w:rsidP="00683AD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Gọi ước chung của </w:t>
      </w:r>
      <w:r w:rsidRPr="00B67AEA">
        <w:rPr>
          <w:position w:val="-6"/>
          <w:sz w:val="28"/>
          <w:szCs w:val="28"/>
        </w:rPr>
        <w:object w:dxaOrig="700" w:dyaOrig="279">
          <v:shape id="_x0000_i1047" type="#_x0000_t75" style="width:35.25pt;height:14.25pt" o:ole="">
            <v:imagedata r:id="rId32" o:title=""/>
          </v:shape>
          <o:OLEObject Type="Embed" ProgID="Equation.DSMT4" ShapeID="_x0000_i1047" DrawAspect="Content" ObjectID="_1735256317" r:id="rId33"/>
        </w:object>
      </w:r>
      <w:r>
        <w:rPr>
          <w:sz w:val="28"/>
          <w:szCs w:val="28"/>
        </w:rPr>
        <w:t xml:space="preserve">và </w:t>
      </w:r>
      <w:r w:rsidRPr="00B67AEA">
        <w:rPr>
          <w:position w:val="-6"/>
          <w:sz w:val="28"/>
          <w:szCs w:val="28"/>
        </w:rPr>
        <w:object w:dxaOrig="760" w:dyaOrig="279">
          <v:shape id="_x0000_i1048" type="#_x0000_t75" style="width:38.25pt;height:14.25pt" o:ole="">
            <v:imagedata r:id="rId34" o:title=""/>
          </v:shape>
          <o:OLEObject Type="Embed" ProgID="Equation.DSMT4" ShapeID="_x0000_i1048" DrawAspect="Content" ObjectID="_1735256318" r:id="rId35"/>
        </w:object>
      </w:r>
      <w:r>
        <w:rPr>
          <w:sz w:val="28"/>
          <w:szCs w:val="28"/>
        </w:rPr>
        <w:t>là d (d</w:t>
      </w:r>
      <w:r w:rsidRPr="00B67AEA">
        <w:rPr>
          <w:position w:val="-10"/>
          <w:sz w:val="28"/>
          <w:szCs w:val="28"/>
        </w:rPr>
        <w:object w:dxaOrig="1100" w:dyaOrig="320">
          <v:shape id="_x0000_i1049" type="#_x0000_t75" style="width:54.75pt;height:15.75pt" o:ole="">
            <v:imagedata r:id="rId36" o:title=""/>
          </v:shape>
          <o:OLEObject Type="Embed" ProgID="Equation.DSMT4" ShapeID="_x0000_i1049" DrawAspect="Content" ObjectID="_1735256319" r:id="rId37"/>
        </w:object>
      </w:r>
    </w:p>
    <w:p w:rsidR="00B67AEA" w:rsidRDefault="00B67AEA" w:rsidP="00683AD3">
      <w:pPr>
        <w:spacing w:after="0" w:line="240" w:lineRule="auto"/>
        <w:rPr>
          <w:sz w:val="28"/>
          <w:szCs w:val="28"/>
        </w:rPr>
      </w:pPr>
      <w:r w:rsidRPr="00B67AEA">
        <w:rPr>
          <w:position w:val="-30"/>
          <w:sz w:val="28"/>
          <w:szCs w:val="28"/>
        </w:rPr>
        <w:object w:dxaOrig="4300" w:dyaOrig="720">
          <v:shape id="_x0000_i1050" type="#_x0000_t75" style="width:215.25pt;height:36pt" o:ole="">
            <v:imagedata r:id="rId38" o:title=""/>
          </v:shape>
          <o:OLEObject Type="Embed" ProgID="Equation.DSMT4" ShapeID="_x0000_i1050" DrawAspect="Content" ObjectID="_1735256320" r:id="rId39"/>
        </w:object>
      </w:r>
    </w:p>
    <w:p w:rsidR="00B67AEA" w:rsidRPr="00B67AEA" w:rsidRDefault="00B67AEA" w:rsidP="00683AD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Vậy </w:t>
      </w:r>
      <w:r w:rsidR="00390B62" w:rsidRPr="00390B62">
        <w:rPr>
          <w:position w:val="-10"/>
          <w:sz w:val="28"/>
          <w:szCs w:val="28"/>
        </w:rPr>
        <w:object w:dxaOrig="680" w:dyaOrig="320">
          <v:shape id="_x0000_i1051" type="#_x0000_t75" style="width:33.75pt;height:15.75pt" o:ole="">
            <v:imagedata r:id="rId40" o:title=""/>
          </v:shape>
          <o:OLEObject Type="Embed" ProgID="Equation.DSMT4" ShapeID="_x0000_i1051" DrawAspect="Content" ObjectID="_1735256321" r:id="rId41"/>
        </w:object>
      </w:r>
      <w:r w:rsidR="00390B62">
        <w:rPr>
          <w:sz w:val="28"/>
          <w:szCs w:val="28"/>
        </w:rPr>
        <w:t xml:space="preserve">thì </w:t>
      </w:r>
      <w:r w:rsidR="00390B62" w:rsidRPr="00BB7622">
        <w:rPr>
          <w:position w:val="-24"/>
        </w:rPr>
        <w:object w:dxaOrig="800" w:dyaOrig="620">
          <v:shape id="_x0000_i1052" type="#_x0000_t75" style="width:39.75pt;height:30.75pt" o:ole="">
            <v:imagedata r:id="rId42" o:title=""/>
          </v:shape>
          <o:OLEObject Type="Embed" ProgID="Equation.DSMT4" ShapeID="_x0000_i1052" DrawAspect="Content" ObjectID="_1735256322" r:id="rId43"/>
        </w:object>
      </w:r>
      <w:r w:rsidR="00390B62">
        <w:t xml:space="preserve">là phân số tối giản </w:t>
      </w:r>
    </w:p>
    <w:p w:rsidR="00390B62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>b) Tìm bộ 3 số nguyên tố khác nhau mà hiệu hai số nguyên tố liên tiếp bằng 2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Gọi 3 số nguyên tổ cần tìm là p; p + 2;p+4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lastRenderedPageBreak/>
        <w:t>Vì p là số nguyên tổ nên ta có các trường hợp sau: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*Với</w:t>
      </w:r>
      <w:r>
        <w:rPr>
          <w:sz w:val="28"/>
          <w:szCs w:val="28"/>
        </w:rPr>
        <w:t xml:space="preserve"> p=2</w:t>
      </w:r>
      <w:r w:rsidRPr="00390B62">
        <w:rPr>
          <w:position w:val="-6"/>
          <w:sz w:val="28"/>
          <w:szCs w:val="28"/>
        </w:rPr>
        <w:object w:dxaOrig="300" w:dyaOrig="240">
          <v:shape id="_x0000_i1053" type="#_x0000_t75" style="width:15pt;height:12pt" o:ole="">
            <v:imagedata r:id="rId44" o:title=""/>
          </v:shape>
          <o:OLEObject Type="Embed" ProgID="Equation.DSMT4" ShapeID="_x0000_i1053" DrawAspect="Content" ObjectID="_1735256323" r:id="rId45"/>
        </w:object>
      </w:r>
      <w:r w:rsidRPr="00390B62">
        <w:rPr>
          <w:sz w:val="28"/>
          <w:szCs w:val="28"/>
        </w:rPr>
        <w:t>p+2 = 4 là hợp số (trái với đề bài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=&gt; p= 2(loại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*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* Vớ</w:t>
      </w:r>
      <w:r>
        <w:rPr>
          <w:sz w:val="28"/>
          <w:szCs w:val="28"/>
        </w:rPr>
        <w:t>i p=3</w:t>
      </w:r>
      <w:r w:rsidRPr="00BB7622">
        <w:rPr>
          <w:position w:val="-6"/>
        </w:rPr>
        <w:object w:dxaOrig="300" w:dyaOrig="240">
          <v:shape id="_x0000_i1054" type="#_x0000_t75" style="width:15pt;height:12pt" o:ole="">
            <v:imagedata r:id="rId46" o:title=""/>
          </v:shape>
          <o:OLEObject Type="Embed" ProgID="Equation.DSMT4" ShapeID="_x0000_i1054" DrawAspect="Content" ObjectID="_1735256324" r:id="rId47"/>
        </w:object>
      </w:r>
      <w:r w:rsidRPr="00390B62">
        <w:rPr>
          <w:sz w:val="28"/>
          <w:szCs w:val="28"/>
        </w:rPr>
        <w:t>p+ 2 = 5 là số nguyên tố</w:t>
      </w:r>
      <w:r>
        <w:rPr>
          <w:sz w:val="28"/>
          <w:szCs w:val="28"/>
        </w:rPr>
        <w:t xml:space="preserve"> ; p</w:t>
      </w:r>
      <w:r w:rsidRPr="00390B62">
        <w:rPr>
          <w:sz w:val="28"/>
          <w:szCs w:val="28"/>
        </w:rPr>
        <w:t>+4 = 7 là số nguyên tố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BB7622">
        <w:rPr>
          <w:position w:val="-6"/>
        </w:rPr>
        <w:object w:dxaOrig="300" w:dyaOrig="240">
          <v:shape id="_x0000_i1055" type="#_x0000_t75" style="width:15pt;height:12pt" o:ole="">
            <v:imagedata r:id="rId48" o:title=""/>
          </v:shape>
          <o:OLEObject Type="Embed" ProgID="Equation.DSMT4" ShapeID="_x0000_i1055" DrawAspect="Content" ObjectID="_1735256325" r:id="rId49"/>
        </w:object>
      </w:r>
      <w:r w:rsidRPr="00390B62">
        <w:rPr>
          <w:sz w:val="28"/>
          <w:szCs w:val="28"/>
        </w:rPr>
        <w:t>p = 3 (chọn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* Với p&gt;3 mà p là số nguyên tố nên p không chia hết cho 3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=&gt;p=3k + 1 hoặc p =3k + 2 (k = N*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- Với p=3k+1(k =N*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=&gt;p+2=3k+1+2=3(k+1) với k = N*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=&gt; (p+2) : 3 mà p+2&gt;3 (vì</w:t>
      </w:r>
      <w:r>
        <w:rPr>
          <w:sz w:val="28"/>
          <w:szCs w:val="28"/>
        </w:rPr>
        <w:t xml:space="preserve"> </w:t>
      </w:r>
      <w:r w:rsidRPr="00390B62">
        <w:rPr>
          <w:sz w:val="28"/>
          <w:szCs w:val="28"/>
        </w:rPr>
        <w:t>p&gt;3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=&gt;p+2 là hợp số (trái với đề bài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BB7622">
        <w:rPr>
          <w:position w:val="-6"/>
        </w:rPr>
        <w:object w:dxaOrig="300" w:dyaOrig="240">
          <v:shape id="_x0000_i1056" type="#_x0000_t75" style="width:15pt;height:12pt" o:ole="">
            <v:imagedata r:id="rId50" o:title=""/>
          </v:shape>
          <o:OLEObject Type="Embed" ProgID="Equation.DSMT4" ShapeID="_x0000_i1056" DrawAspect="Content" ObjectID="_1735256326" r:id="rId51"/>
        </w:object>
      </w:r>
      <w:r>
        <w:t xml:space="preserve"> </w:t>
      </w:r>
      <w:r w:rsidRPr="00390B62">
        <w:rPr>
          <w:sz w:val="28"/>
          <w:szCs w:val="28"/>
        </w:rPr>
        <w:t>p=3k + 1 (loại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- Với p=3k + 2 (k = N*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=p+4=3k+2+4=3(k+2) với k = N*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BB7622">
        <w:rPr>
          <w:position w:val="-6"/>
        </w:rPr>
        <w:object w:dxaOrig="300" w:dyaOrig="240">
          <v:shape id="_x0000_i1057" type="#_x0000_t75" style="width:15pt;height:12pt" o:ole="">
            <v:imagedata r:id="rId52" o:title=""/>
          </v:shape>
          <o:OLEObject Type="Embed" ProgID="Equation.DSMT4" ShapeID="_x0000_i1057" DrawAspect="Content" ObjectID="_1735256327" r:id="rId53"/>
        </w:object>
      </w:r>
      <w:r w:rsidRPr="00390B62">
        <w:rPr>
          <w:sz w:val="28"/>
          <w:szCs w:val="28"/>
        </w:rPr>
        <w:t xml:space="preserve"> </w:t>
      </w:r>
      <w:r w:rsidRPr="00390B62">
        <w:rPr>
          <w:sz w:val="28"/>
          <w:szCs w:val="28"/>
        </w:rPr>
        <w:t>(p+4 ) : 3 màp+4&gt;3(vì</w:t>
      </w:r>
      <w:r>
        <w:rPr>
          <w:sz w:val="28"/>
          <w:szCs w:val="28"/>
        </w:rPr>
        <w:t xml:space="preserve"> </w:t>
      </w:r>
      <w:r w:rsidRPr="00390B62">
        <w:rPr>
          <w:sz w:val="28"/>
          <w:szCs w:val="28"/>
        </w:rPr>
        <w:t>p&gt;3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BB7622">
        <w:rPr>
          <w:position w:val="-6"/>
        </w:rPr>
        <w:object w:dxaOrig="300" w:dyaOrig="240">
          <v:shape id="_x0000_i1058" type="#_x0000_t75" style="width:15pt;height:12pt" o:ole="">
            <v:imagedata r:id="rId54" o:title=""/>
          </v:shape>
          <o:OLEObject Type="Embed" ProgID="Equation.DSMT4" ShapeID="_x0000_i1058" DrawAspect="Content" ObjectID="_1735256328" r:id="rId55"/>
        </w:object>
      </w:r>
      <w:r w:rsidRPr="00390B62">
        <w:rPr>
          <w:sz w:val="28"/>
          <w:szCs w:val="28"/>
        </w:rPr>
        <w:t>p+4 là hợp số (trái với đề bài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BB7622">
        <w:rPr>
          <w:position w:val="-6"/>
        </w:rPr>
        <w:object w:dxaOrig="300" w:dyaOrig="240">
          <v:shape id="_x0000_i1059" type="#_x0000_t75" style="width:15pt;height:12pt" o:ole="">
            <v:imagedata r:id="rId56" o:title=""/>
          </v:shape>
          <o:OLEObject Type="Embed" ProgID="Equation.DSMT4" ShapeID="_x0000_i1059" DrawAspect="Content" ObjectID="_1735256329" r:id="rId57"/>
        </w:object>
      </w:r>
      <w:r w:rsidRPr="00390B62">
        <w:rPr>
          <w:sz w:val="28"/>
          <w:szCs w:val="28"/>
        </w:rPr>
        <w:t>p=3k + 2 (loại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BB7622">
        <w:rPr>
          <w:position w:val="-6"/>
        </w:rPr>
        <w:object w:dxaOrig="300" w:dyaOrig="240">
          <v:shape id="_x0000_i1060" type="#_x0000_t75" style="width:15pt;height:12pt" o:ole="">
            <v:imagedata r:id="rId58" o:title=""/>
          </v:shape>
          <o:OLEObject Type="Embed" ProgID="Equation.DSMT4" ShapeID="_x0000_i1060" DrawAspect="Content" ObjectID="_1735256330" r:id="rId59"/>
        </w:object>
      </w:r>
      <w:r w:rsidRPr="00390B62">
        <w:rPr>
          <w:sz w:val="28"/>
          <w:szCs w:val="28"/>
        </w:rPr>
        <w:t xml:space="preserve"> p = 3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BB7622">
        <w:rPr>
          <w:position w:val="-6"/>
        </w:rPr>
        <w:object w:dxaOrig="300" w:dyaOrig="240">
          <v:shape id="_x0000_i1061" type="#_x0000_t75" style="width:15pt;height:12pt" o:ole="">
            <v:imagedata r:id="rId60" o:title=""/>
          </v:shape>
          <o:OLEObject Type="Embed" ProgID="Equation.DSMT4" ShapeID="_x0000_i1061" DrawAspect="Content" ObjectID="_1735256331" r:id="rId61"/>
        </w:object>
      </w:r>
      <w:r w:rsidRPr="00390B62">
        <w:rPr>
          <w:sz w:val="28"/>
          <w:szCs w:val="28"/>
        </w:rPr>
        <w:t xml:space="preserve"> Ba số nguyên tố cần tìm là 3; 5; 7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Vậy ba số nguyên tố cần tìm là 3; 5; 7</w:t>
      </w:r>
    </w:p>
    <w:p w:rsid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>c) Vào tháng 9, giá bán một chiếc máy tính là 24.000.000 đồng. Đến tháng 10, cử</w:t>
      </w:r>
      <w:r>
        <w:rPr>
          <w:b/>
          <w:sz w:val="28"/>
          <w:szCs w:val="28"/>
        </w:rPr>
        <w:t xml:space="preserve">a </w:t>
      </w:r>
      <w:r w:rsidRPr="00683AD3">
        <w:rPr>
          <w:b/>
          <w:sz w:val="28"/>
          <w:szCs w:val="28"/>
        </w:rPr>
        <w:t>hàng tăng giá lên 20%. Đến tháng 11, cửa hàng hạ giá của tháng 10 xuố</w:t>
      </w:r>
      <w:r>
        <w:rPr>
          <w:b/>
          <w:sz w:val="28"/>
          <w:szCs w:val="28"/>
        </w:rPr>
        <w:t xml:space="preserve">ng 20%, Hãy so </w:t>
      </w:r>
      <w:r w:rsidRPr="00683AD3">
        <w:rPr>
          <w:b/>
          <w:sz w:val="28"/>
          <w:szCs w:val="28"/>
        </w:rPr>
        <w:t>sánh giá bán máy tính một chiếc máy tính trong tháng 9 và tháng 11 của cửa hàng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Giá bán chiếc máy tính vào tháng 10 là: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24 000 000 + 24 000 000 . 20%= 28 800 000 ( đồng 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Giá bán chiếc máy tính vào tháng 11 là: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28 800 000 - 28 800 000 . 20% = 23 040 000 ( đồng )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Ta thấy 24 000 000 &gt; 23 040 000</w:t>
      </w:r>
    </w:p>
    <w:p w:rsidR="00390B62" w:rsidRPr="00390B62" w:rsidRDefault="00390B62" w:rsidP="00390B62">
      <w:pPr>
        <w:spacing w:after="0" w:line="240" w:lineRule="auto"/>
        <w:rPr>
          <w:sz w:val="28"/>
          <w:szCs w:val="28"/>
        </w:rPr>
      </w:pPr>
      <w:r w:rsidRPr="00390B62">
        <w:rPr>
          <w:sz w:val="28"/>
          <w:szCs w:val="28"/>
        </w:rPr>
        <w:t>Nên giá bán của chiếc máy tính đó vào tháng 9 đắt hơn tháng 11.</w:t>
      </w:r>
    </w:p>
    <w:p w:rsidR="00683AD3" w:rsidRP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 xml:space="preserve">Bài 4. (5 điểm) </w:t>
      </w:r>
    </w:p>
    <w:p w:rsid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 xml:space="preserve">Lấy điểm </w:t>
      </w:r>
      <w:r w:rsidRPr="00683AD3">
        <w:rPr>
          <w:b/>
          <w:position w:val="-6"/>
          <w:sz w:val="28"/>
          <w:szCs w:val="28"/>
        </w:rPr>
        <w:object w:dxaOrig="240" w:dyaOrig="279">
          <v:shape id="_x0000_i1033" type="#_x0000_t75" style="width:12pt;height:14.25pt" o:ole="">
            <v:imagedata r:id="rId14" o:title=""/>
          </v:shape>
          <o:OLEObject Type="Embed" ProgID="Equation.DSMT4" ShapeID="_x0000_i1033" DrawAspect="Content" ObjectID="_1735256332" r:id="rId62"/>
        </w:object>
      </w:r>
      <w:r w:rsidRPr="00683AD3">
        <w:rPr>
          <w:b/>
          <w:sz w:val="28"/>
          <w:szCs w:val="28"/>
        </w:rPr>
        <w:t xml:space="preserve"> trên đường thẳng xy. Trên tia Ox lấy điểm A sao cho OA = 2 cm. Trên tia Ox lấy hai điểm M và B sao cho OM=1cm: OB = 4 cm.</w:t>
      </w:r>
    </w:p>
    <w:p w:rsidR="00683AD3" w:rsidRDefault="00683AD3" w:rsidP="00683AD3">
      <w:pPr>
        <w:spacing w:after="0" w:line="240" w:lineRule="auto"/>
        <w:rPr>
          <w:b/>
          <w:sz w:val="28"/>
          <w:szCs w:val="28"/>
        </w:rPr>
      </w:pPr>
    </w:p>
    <w:p w:rsidR="00683AD3" w:rsidRPr="00683AD3" w:rsidRDefault="00683AD3" w:rsidP="00683AD3">
      <w:pPr>
        <w:spacing w:after="0" w:line="240" w:lineRule="auto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4762500" cy="1905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AD3" w:rsidRPr="00683AD3" w:rsidRDefault="00683AD3" w:rsidP="00683AD3">
      <w:pPr>
        <w:pStyle w:val="ListParagraph"/>
        <w:numPr>
          <w:ilvl w:val="0"/>
          <w:numId w:val="3"/>
        </w:num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>Tính độ dài đoạn thăng BM.</w:t>
      </w:r>
    </w:p>
    <w:p w:rsidR="00683AD3" w:rsidRDefault="00683AD3" w:rsidP="00683AD3">
      <w:pPr>
        <w:pStyle w:val="ListParagraph"/>
        <w:spacing w:after="0" w:line="24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Trên tia Oy có hai điểm M và B sao cho </w:t>
      </w:r>
      <w:r w:rsidRPr="00683AD3">
        <w:rPr>
          <w:position w:val="-10"/>
          <w:sz w:val="28"/>
          <w:szCs w:val="28"/>
        </w:rPr>
        <w:object w:dxaOrig="2160" w:dyaOrig="320">
          <v:shape id="_x0000_i1034" type="#_x0000_t75" style="width:108pt;height:15.75pt" o:ole="">
            <v:imagedata r:id="rId64" o:title=""/>
          </v:shape>
          <o:OLEObject Type="Embed" ProgID="Equation.DSMT4" ShapeID="_x0000_i1034" DrawAspect="Content" ObjectID="_1735256333" r:id="rId65"/>
        </w:object>
      </w:r>
    </w:p>
    <w:p w:rsidR="00683AD3" w:rsidRDefault="00683AD3" w:rsidP="00683AD3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683AD3">
        <w:rPr>
          <w:position w:val="-14"/>
          <w:sz w:val="28"/>
          <w:szCs w:val="28"/>
        </w:rPr>
        <w:object w:dxaOrig="3159" w:dyaOrig="400">
          <v:shape id="_x0000_i1035" type="#_x0000_t75" style="width:158.25pt;height:20.25pt" o:ole="">
            <v:imagedata r:id="rId66" o:title=""/>
          </v:shape>
          <o:OLEObject Type="Embed" ProgID="Equation.DSMT4" ShapeID="_x0000_i1035" DrawAspect="Content" ObjectID="_1735256334" r:id="rId67"/>
        </w:object>
      </w:r>
      <w:r>
        <w:rPr>
          <w:sz w:val="28"/>
          <w:szCs w:val="28"/>
        </w:rPr>
        <w:t>điểm M nằm giữa O và B</w:t>
      </w:r>
    </w:p>
    <w:p w:rsidR="00683AD3" w:rsidRPr="00683AD3" w:rsidRDefault="00683AD3" w:rsidP="00683AD3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683AD3">
        <w:rPr>
          <w:position w:val="-6"/>
          <w:sz w:val="28"/>
          <w:szCs w:val="28"/>
        </w:rPr>
        <w:object w:dxaOrig="4580" w:dyaOrig="279">
          <v:shape id="_x0000_i1036" type="#_x0000_t75" style="width:228.75pt;height:14.25pt" o:ole="">
            <v:imagedata r:id="rId68" o:title=""/>
          </v:shape>
          <o:OLEObject Type="Embed" ProgID="Equation.DSMT4" ShapeID="_x0000_i1036" DrawAspect="Content" ObjectID="_1735256335" r:id="rId69"/>
        </w:object>
      </w:r>
    </w:p>
    <w:p w:rsid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>2)Chứng tỏ rằng M là trung điểm của đoạn thẳng AB.</w:t>
      </w:r>
    </w:p>
    <w:p w:rsidR="00683AD3" w:rsidRDefault="00683AD3" w:rsidP="00683AD3">
      <w:pPr>
        <w:spacing w:after="0" w:line="240" w:lineRule="auto"/>
        <w:rPr>
          <w:b/>
          <w:sz w:val="28"/>
          <w:szCs w:val="28"/>
        </w:rPr>
      </w:pP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Vì điểm O nằm trên đườ</w:t>
      </w:r>
      <w:r>
        <w:rPr>
          <w:sz w:val="28"/>
          <w:szCs w:val="28"/>
        </w:rPr>
        <w:t xml:space="preserve">ng thăng xy </w:t>
      </w:r>
      <w:r w:rsidRPr="00683AD3">
        <w:rPr>
          <w:sz w:val="28"/>
          <w:szCs w:val="28"/>
        </w:rPr>
        <w:t>=&gt; Tia Ox và Oy là hai tia đối nhau.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Mà điểm A thuộc tia Ox, điểm M thuộc tia</w:t>
      </w:r>
      <w:r>
        <w:rPr>
          <w:sz w:val="28"/>
          <w:szCs w:val="28"/>
        </w:rPr>
        <w:t xml:space="preserve"> Oy</w:t>
      </w:r>
      <w:r w:rsidRPr="00683AD3">
        <w:rPr>
          <w:sz w:val="28"/>
          <w:szCs w:val="28"/>
        </w:rPr>
        <w:t>=&gt; Tia OA và tia OM là hai tia đối nhau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= Điểm O nằm giữa hai điể</w:t>
      </w:r>
      <w:r>
        <w:rPr>
          <w:sz w:val="28"/>
          <w:szCs w:val="28"/>
        </w:rPr>
        <w:t>m A và M.</w:t>
      </w:r>
      <w:r w:rsidRPr="00683AD3">
        <w:rPr>
          <w:rFonts w:ascii="Cambria Math" w:hAnsi="Cambria Math" w:cs="Cambria Math"/>
          <w:sz w:val="28"/>
          <w:szCs w:val="28"/>
        </w:rPr>
        <w:t>⇒</w:t>
      </w:r>
      <w:r>
        <w:rPr>
          <w:sz w:val="28"/>
          <w:szCs w:val="28"/>
        </w:rPr>
        <w:t>OA+OM = AM.</w:t>
      </w:r>
      <w:r w:rsidRPr="00683AD3">
        <w:rPr>
          <w:sz w:val="28"/>
          <w:szCs w:val="28"/>
        </w:rPr>
        <w:t>Mà OA = 2(cm); OM = 1 (cm)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=&gt; 2+1 = AM</w:t>
      </w:r>
      <w:r w:rsidRPr="00683AD3">
        <w:rPr>
          <w:sz w:val="28"/>
          <w:szCs w:val="28"/>
        </w:rPr>
        <w:t>=&gt; AM = 3(cm) mà MB = 3(cm)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=&gt; MA = MB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Ta có điểm M năm giữa hai điể</w:t>
      </w:r>
      <w:r>
        <w:rPr>
          <w:sz w:val="28"/>
          <w:szCs w:val="28"/>
        </w:rPr>
        <w:t>m O và B</w:t>
      </w:r>
      <w:r w:rsidRPr="00683AD3">
        <w:rPr>
          <w:sz w:val="28"/>
          <w:szCs w:val="28"/>
        </w:rPr>
        <w:t>=&gt; Tia MO và tia MB đối nhau (1)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 xml:space="preserve">Ta có điểm </w:t>
      </w:r>
      <w:r>
        <w:rPr>
          <w:sz w:val="28"/>
          <w:szCs w:val="28"/>
        </w:rPr>
        <w:t>O</w:t>
      </w:r>
      <w:r w:rsidRPr="00683AD3">
        <w:rPr>
          <w:sz w:val="28"/>
          <w:szCs w:val="28"/>
        </w:rPr>
        <w:t xml:space="preserve"> nằm giữa hai điểm A và M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=&gt; Tia MO và tia MA là hai tia trùng nhau (2)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Từ (1) và (2) =&gt; Tia MA và tia MB là hai tia đố</w:t>
      </w:r>
      <w:r>
        <w:rPr>
          <w:sz w:val="28"/>
          <w:szCs w:val="28"/>
        </w:rPr>
        <w:t>i nhau</w:t>
      </w:r>
      <w:r w:rsidRPr="00683AD3">
        <w:rPr>
          <w:sz w:val="28"/>
          <w:szCs w:val="28"/>
        </w:rPr>
        <w:t>=</w:t>
      </w:r>
      <w:r>
        <w:rPr>
          <w:sz w:val="28"/>
          <w:szCs w:val="28"/>
        </w:rPr>
        <w:t>&gt;</w:t>
      </w:r>
      <w:r w:rsidRPr="00683AD3">
        <w:rPr>
          <w:sz w:val="28"/>
          <w:szCs w:val="28"/>
        </w:rPr>
        <w:t xml:space="preserve"> Điểm M nằ</w:t>
      </w:r>
      <w:r>
        <w:rPr>
          <w:sz w:val="28"/>
          <w:szCs w:val="28"/>
        </w:rPr>
        <w:t xml:space="preserve">m </w:t>
      </w:r>
      <w:r w:rsidRPr="00683AD3">
        <w:rPr>
          <w:sz w:val="28"/>
          <w:szCs w:val="28"/>
        </w:rPr>
        <w:t>giữa hai điểm A và B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Mà MA = MB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=&gt; Điểm M là trung điểm của đoạn thẳng AB.</w:t>
      </w:r>
    </w:p>
    <w:p w:rsidR="00683AD3" w:rsidRPr="00683AD3" w:rsidRDefault="00683AD3" w:rsidP="00683AD3">
      <w:pPr>
        <w:spacing w:after="0" w:line="240" w:lineRule="auto"/>
        <w:rPr>
          <w:sz w:val="28"/>
          <w:szCs w:val="28"/>
        </w:rPr>
      </w:pPr>
      <w:r w:rsidRPr="00683AD3">
        <w:rPr>
          <w:sz w:val="28"/>
          <w:szCs w:val="28"/>
        </w:rPr>
        <w:t>KL:</w:t>
      </w:r>
    </w:p>
    <w:p w:rsidR="00683AD3" w:rsidRP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>3) Cho điểm Q không thuộc đường thăng xy và lấy thêm 2017 điểm phân biệt.</w:t>
      </w:r>
    </w:p>
    <w:p w:rsidR="00683AD3" w:rsidRPr="00311261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 xml:space="preserve">khác thuộc đường thẳng xy và không trùng với 4 điểm </w:t>
      </w:r>
      <w:r w:rsidRPr="00683AD3">
        <w:rPr>
          <w:b/>
          <w:position w:val="-10"/>
          <w:sz w:val="28"/>
          <w:szCs w:val="28"/>
        </w:rPr>
        <w:object w:dxaOrig="1080" w:dyaOrig="320">
          <v:shape id="_x0000_i1037" type="#_x0000_t75" style="width:54pt;height:15.75pt" o:ole="">
            <v:imagedata r:id="rId16" o:title=""/>
          </v:shape>
          <o:OLEObject Type="Embed" ProgID="Equation.DSMT4" ShapeID="_x0000_i1037" DrawAspect="Content" ObjectID="_1735256336" r:id="rId70"/>
        </w:object>
      </w:r>
      <w:r w:rsidRPr="00683AD3">
        <w:rPr>
          <w:b/>
          <w:sz w:val="28"/>
          <w:szCs w:val="28"/>
        </w:rPr>
        <w:t>. Hỏi có thể vẽ được  bao nhiêu đoạn thẳng có 2 đầu mút là 2 điểm trong số các điểm đã cho ?</w:t>
      </w:r>
    </w:p>
    <w:p w:rsidR="00507D8C" w:rsidRPr="00507D8C" w:rsidRDefault="00683AD3" w:rsidP="00683AD3">
      <w:pPr>
        <w:spacing w:after="0" w:line="240" w:lineRule="auto"/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</w:pPr>
      <w:r w:rsidRPr="00507D8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Có tất cả: 2017+1 + 4 = 2022 điểm , khi đó qua một điểm bất kì và 2021 điểm còn lại, ta vẽ được 2021 đoạn thăng . Làm tương tự với 2022 điểm ta được 2021. 2022 đoạn thăng nhưng mỗi đoạn thẳng được tính hai lần nên số đoạn thẳng vẽ được sẽ là </w:t>
      </w:r>
    </w:p>
    <w:p w:rsidR="00507D8C" w:rsidRPr="00507D8C" w:rsidRDefault="00507D8C" w:rsidP="00683AD3">
      <w:pPr>
        <w:spacing w:after="0" w:line="240" w:lineRule="auto"/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</w:pPr>
      <w:r w:rsidRPr="00507D8C">
        <w:rPr>
          <w:rFonts w:cs="Times New Roman"/>
          <w:color w:val="0D0D0D" w:themeColor="text1" w:themeTint="F2"/>
          <w:spacing w:val="3"/>
          <w:position w:val="-24"/>
          <w:sz w:val="28"/>
          <w:szCs w:val="23"/>
          <w:shd w:val="clear" w:color="auto" w:fill="FFFFFF"/>
        </w:rPr>
        <w:object w:dxaOrig="2180" w:dyaOrig="620">
          <v:shape id="_x0000_i1038" type="#_x0000_t75" style="width:108.75pt;height:30.75pt" o:ole="">
            <v:imagedata r:id="rId71" o:title=""/>
          </v:shape>
          <o:OLEObject Type="Embed" ProgID="Equation.DSMT4" ShapeID="_x0000_i1038" DrawAspect="Content" ObjectID="_1735256337" r:id="rId72"/>
        </w:object>
      </w:r>
      <w:r w:rsidRPr="00507D8C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>(đoạn thẳng)</w:t>
      </w:r>
    </w:p>
    <w:p w:rsidR="00683AD3" w:rsidRP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 xml:space="preserve">Bài 5: (1,5 điểm) Cho </w:t>
      </w:r>
      <w:r w:rsidRPr="00683AD3">
        <w:rPr>
          <w:b/>
          <w:position w:val="-24"/>
          <w:sz w:val="28"/>
          <w:szCs w:val="28"/>
        </w:rPr>
        <w:object w:dxaOrig="3260" w:dyaOrig="660">
          <v:shape id="_x0000_i1039" type="#_x0000_t75" style="width:162.75pt;height:33pt" o:ole="">
            <v:imagedata r:id="rId18" o:title=""/>
          </v:shape>
          <o:OLEObject Type="Embed" ProgID="Equation.DSMT4" ShapeID="_x0000_i1039" DrawAspect="Content" ObjectID="_1735256338" r:id="rId73"/>
        </w:object>
      </w:r>
    </w:p>
    <w:p w:rsidR="00683AD3" w:rsidRDefault="00683AD3" w:rsidP="00683AD3">
      <w:pPr>
        <w:spacing w:after="0" w:line="240" w:lineRule="auto"/>
        <w:rPr>
          <w:b/>
          <w:sz w:val="28"/>
          <w:szCs w:val="28"/>
        </w:rPr>
      </w:pPr>
      <w:r w:rsidRPr="00683AD3">
        <w:rPr>
          <w:b/>
          <w:sz w:val="28"/>
          <w:szCs w:val="28"/>
        </w:rPr>
        <w:t>Chứng minh rằng biểu thức A có giá trị không phải là một số tự nhiên.</w:t>
      </w:r>
    </w:p>
    <w:p w:rsidR="00311261" w:rsidRDefault="00311261" w:rsidP="00683AD3">
      <w:pPr>
        <w:spacing w:after="0" w:line="240" w:lineRule="auto"/>
        <w:rPr>
          <w:b/>
          <w:sz w:val="28"/>
          <w:szCs w:val="28"/>
        </w:rPr>
      </w:pPr>
      <w:r w:rsidRPr="00311261">
        <w:rPr>
          <w:b/>
          <w:position w:val="-64"/>
          <w:sz w:val="28"/>
          <w:szCs w:val="28"/>
        </w:rPr>
        <w:object w:dxaOrig="7100" w:dyaOrig="1760">
          <v:shape id="_x0000_i1040" type="#_x0000_t75" style="width:354.75pt;height:87.75pt" o:ole="">
            <v:imagedata r:id="rId74" o:title=""/>
          </v:shape>
          <o:OLEObject Type="Embed" ProgID="Equation.DSMT4" ShapeID="_x0000_i1040" DrawAspect="Content" ObjectID="_1735256339" r:id="rId75"/>
        </w:object>
      </w:r>
    </w:p>
    <w:p w:rsidR="00311261" w:rsidRDefault="00311261" w:rsidP="00683AD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Lại có : </w:t>
      </w:r>
    </w:p>
    <w:p w:rsidR="00311261" w:rsidRDefault="00311261" w:rsidP="00683AD3">
      <w:pPr>
        <w:spacing w:after="0" w:line="240" w:lineRule="auto"/>
        <w:rPr>
          <w:sz w:val="28"/>
          <w:szCs w:val="28"/>
        </w:rPr>
      </w:pPr>
      <w:r w:rsidRPr="00311261">
        <w:rPr>
          <w:position w:val="-58"/>
          <w:sz w:val="28"/>
          <w:szCs w:val="28"/>
        </w:rPr>
        <w:object w:dxaOrig="5420" w:dyaOrig="1280">
          <v:shape id="_x0000_i1041" type="#_x0000_t75" style="width:270.75pt;height:63.75pt" o:ole="">
            <v:imagedata r:id="rId76" o:title=""/>
          </v:shape>
          <o:OLEObject Type="Embed" ProgID="Equation.DSMT4" ShapeID="_x0000_i1041" DrawAspect="Content" ObjectID="_1735256340" r:id="rId77"/>
        </w:object>
      </w:r>
    </w:p>
    <w:p w:rsidR="00311261" w:rsidRDefault="00311261" w:rsidP="00683AD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Nên </w:t>
      </w:r>
      <w:r w:rsidRPr="00311261">
        <w:rPr>
          <w:position w:val="-14"/>
          <w:sz w:val="28"/>
          <w:szCs w:val="28"/>
        </w:rPr>
        <w:object w:dxaOrig="2740" w:dyaOrig="400">
          <v:shape id="_x0000_i1042" type="#_x0000_t75" style="width:137.25pt;height:20.25pt" o:ole="">
            <v:imagedata r:id="rId78" o:title=""/>
          </v:shape>
          <o:OLEObject Type="Embed" ProgID="Equation.DSMT4" ShapeID="_x0000_i1042" DrawAspect="Content" ObjectID="_1735256341" r:id="rId79"/>
        </w:object>
      </w:r>
    </w:p>
    <w:p w:rsidR="00311261" w:rsidRDefault="00311261" w:rsidP="00683AD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Từ (1) và (2) suy ra </w:t>
      </w:r>
      <w:r w:rsidRPr="00311261">
        <w:rPr>
          <w:position w:val="-6"/>
          <w:sz w:val="28"/>
          <w:szCs w:val="28"/>
        </w:rPr>
        <w:object w:dxaOrig="1640" w:dyaOrig="279">
          <v:shape id="_x0000_i1043" type="#_x0000_t75" style="width:81.75pt;height:14.25pt" o:ole="">
            <v:imagedata r:id="rId80" o:title=""/>
          </v:shape>
          <o:OLEObject Type="Embed" ProgID="Equation.DSMT4" ShapeID="_x0000_i1043" DrawAspect="Content" ObjectID="_1735256342" r:id="rId81"/>
        </w:object>
      </w:r>
      <w:r>
        <w:rPr>
          <w:sz w:val="28"/>
          <w:szCs w:val="28"/>
        </w:rPr>
        <w:t xml:space="preserve">. Vậy A không phải là số tự nhiên </w:t>
      </w:r>
    </w:p>
    <w:p w:rsidR="00311261" w:rsidRPr="00311261" w:rsidRDefault="00311261" w:rsidP="00683AD3">
      <w:pPr>
        <w:spacing w:after="0" w:line="240" w:lineRule="auto"/>
        <w:rPr>
          <w:sz w:val="28"/>
          <w:szCs w:val="28"/>
        </w:rPr>
      </w:pPr>
    </w:p>
    <w:p w:rsidR="00683AD3" w:rsidRPr="00683AD3" w:rsidRDefault="00683AD3" w:rsidP="00683AD3">
      <w:pPr>
        <w:spacing w:after="0" w:line="240" w:lineRule="auto"/>
        <w:jc w:val="center"/>
        <w:rPr>
          <w:b/>
          <w:sz w:val="28"/>
          <w:szCs w:val="28"/>
        </w:rPr>
      </w:pPr>
    </w:p>
    <w:sectPr w:rsidR="00683AD3" w:rsidRPr="00683AD3" w:rsidSect="00683AD3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266322"/>
    <w:multiLevelType w:val="hybridMultilevel"/>
    <w:tmpl w:val="9FA63C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FA7C97"/>
    <w:multiLevelType w:val="hybridMultilevel"/>
    <w:tmpl w:val="9FA63C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980C92"/>
    <w:multiLevelType w:val="hybridMultilevel"/>
    <w:tmpl w:val="9622FF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2A31"/>
    <w:rsid w:val="00167829"/>
    <w:rsid w:val="00225AFA"/>
    <w:rsid w:val="00311261"/>
    <w:rsid w:val="00316134"/>
    <w:rsid w:val="00390B62"/>
    <w:rsid w:val="00507D8C"/>
    <w:rsid w:val="00683AD3"/>
    <w:rsid w:val="007A2A31"/>
    <w:rsid w:val="007C5443"/>
    <w:rsid w:val="00831922"/>
    <w:rsid w:val="00B67AEA"/>
    <w:rsid w:val="00C32F79"/>
    <w:rsid w:val="00DA5495"/>
    <w:rsid w:val="00F636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544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3A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3AD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544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3A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3AD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8.emf"/><Relationship Id="rId68" Type="http://schemas.openxmlformats.org/officeDocument/2006/relationships/image" Target="media/image31.wmf"/><Relationship Id="rId76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6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771</Words>
  <Characters>4400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3-01-14T19:36:00Z</dcterms:created>
  <dcterms:modified xsi:type="dcterms:W3CDTF">2023-01-14T1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